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3" autoAdjust="0"/>
    <p:restoredTop sz="94660"/>
  </p:normalViewPr>
  <p:slideViewPr>
    <p:cSldViewPr snapToGrid="0">
      <p:cViewPr varScale="1">
        <p:scale>
          <a:sx n="83" d="100"/>
          <a:sy n="83" d="100"/>
        </p:scale>
        <p:origin x="108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10/2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68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1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d mapp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3200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’s not information overload.</a:t>
            </a:r>
          </a:p>
          <a:p>
            <a:r>
              <a:rPr lang="en-US" sz="3200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’s filter failure.</a:t>
            </a:r>
          </a:p>
          <a:p>
            <a:r>
              <a:rPr lang="en-US" sz="1600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y </a:t>
            </a:r>
            <a:r>
              <a:rPr lang="en-US" sz="1600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rky</a:t>
            </a:r>
            <a:endParaRPr lang="en-US" sz="1600" i="1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i="1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point presentation by Rita </a:t>
            </a:r>
            <a:r>
              <a:rPr lang="en-US" sz="1200" i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e</a:t>
            </a:r>
            <a:r>
              <a:rPr lang="en-US" sz="1200" i="1" dirty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djunct, Mathematics Department NYCCT</a:t>
            </a:r>
          </a:p>
        </p:txBody>
      </p:sp>
    </p:spTree>
    <p:extLst>
      <p:ext uri="{BB962C8B-B14F-4D97-AF65-F5344CB8AC3E}">
        <p14:creationId xmlns:p14="http://schemas.microsoft.com/office/powerpoint/2010/main" val="41610293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671332" y="1400531"/>
            <a:ext cx="8299048" cy="5081291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21804" y="300942"/>
            <a:ext cx="8396808" cy="10995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d Mapping tips</a:t>
            </a:r>
          </a:p>
          <a:p>
            <a:pPr marL="0" indent="0">
              <a:buNone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lifehacker.com/how-to-use-mind-maps-to-unleash-your-brains-creativity-1348869811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208" y="1527857"/>
            <a:ext cx="7620000" cy="4363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9789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1493134"/>
            <a:ext cx="8534400" cy="4501266"/>
          </a:xfrm>
        </p:spPr>
        <p:txBody>
          <a:bodyPr>
            <a:normAutofit fontScale="90000"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	How to Study with Mind Maps: The Concise Learning Method for Students and 	Lifelong Learners (Expanded Edition) Kindle Edition, 2012.</a:t>
            </a: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	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mpetaki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A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ironi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and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ustaki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(2007), ‘Creativity Development in 	Engineering Education: The Case of Mind Mapping’.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Management 	Developmen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26, No. 4, pp 370-380. </a:t>
            </a: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	Abi-El-Mona, I. and Adb-El-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lick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(2008), ‘The influence of Mind Mapping on 	eighth graders’ science achievement’.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ool Science and Mathematics.</a:t>
            </a:r>
            <a:b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	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t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J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tinell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and Jones R. M. (1999), ‘Mind Mapping in Executive Education: 	Applications and Outcomes’.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Journal of Management Developmen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18, Issue 4.</a:t>
            </a: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	Cain, M. E. (2001/2002), ‘Using Mind Maps to raise standards in literacy, improve 	confidence and encourage positive attitudes towards learning’. Study conducted at 	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churc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unity Primary School, Warrington.</a:t>
            </a: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1"/>
            <a:ext cx="8534400" cy="6684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urces:</a:t>
            </a:r>
          </a:p>
        </p:txBody>
      </p:sp>
    </p:spTree>
    <p:extLst>
      <p:ext uri="{BB962C8B-B14F-4D97-AF65-F5344CB8AC3E}">
        <p14:creationId xmlns:p14="http://schemas.microsoft.com/office/powerpoint/2010/main" val="38768560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684212" y="5994399"/>
            <a:ext cx="8534400" cy="45719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8534400" cy="483532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ing force behind the idea of implementing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d Mapping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y classroom - common student complains:</a:t>
            </a: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uch information;</a:t>
            </a:r>
          </a:p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nnect between the topics;</a:t>
            </a:r>
          </a:p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round the time of midterm I don’t remember where did we even start..”</a:t>
            </a:r>
          </a:p>
        </p:txBody>
      </p:sp>
    </p:spTree>
    <p:extLst>
      <p:ext uri="{BB962C8B-B14F-4D97-AF65-F5344CB8AC3E}">
        <p14:creationId xmlns:p14="http://schemas.microsoft.com/office/powerpoint/2010/main" val="24362580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5822066"/>
            <a:ext cx="8534400" cy="172333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8534400" cy="44533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Mind Mapping?</a:t>
            </a: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ual tool used to collect, organize and manage information in a hierarchical order.</a:t>
            </a:r>
          </a:p>
        </p:txBody>
      </p:sp>
    </p:spTree>
    <p:extLst>
      <p:ext uri="{BB962C8B-B14F-4D97-AF65-F5344CB8AC3E}">
        <p14:creationId xmlns:p14="http://schemas.microsoft.com/office/powerpoint/2010/main" val="17972893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5891514"/>
            <a:ext cx="8534400" cy="102885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687" y="314123"/>
            <a:ext cx="8534400" cy="5101542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represents information via spatial organization of concepts/topics, ideas, words, or other items linked to and arranged in a radial pattern around a central concept/topic. (Toni Krasnik, 2012) (1)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687" y="1880846"/>
            <a:ext cx="8439150" cy="44672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81394"/>
              </p:ext>
            </p:extLst>
          </p:nvPr>
        </p:nvGraphicFramePr>
        <p:xfrm>
          <a:off x="5524500" y="2767013"/>
          <a:ext cx="12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0" y="2767013"/>
                        <a:ext cx="127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016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5845215"/>
            <a:ext cx="8534400" cy="149184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799"/>
            <a:ext cx="8534400" cy="515941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properties that I used for Mind mapping so fa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should take less than 5 min to recreate entire map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p has to fit in one page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it by hand versus software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- 5 colors to represent major branches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raw and update the map every other class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0548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5948680"/>
            <a:ext cx="8534400" cy="45719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799"/>
            <a:ext cx="8534400" cy="57381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efits of Mind Mapping:</a:t>
            </a:r>
          </a:p>
          <a:p>
            <a:pPr marL="0" indent="0">
              <a:buNone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ing of unstructured information into systematic framework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memorization, more analytic thinking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&amp; easy to use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used for any other class or project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rity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863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5729468"/>
            <a:ext cx="8534400" cy="26493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8534400" cy="5599253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:</a:t>
            </a:r>
          </a:p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4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ht not be preferred by auditory or kinesthetic learners;</a:t>
            </a:r>
          </a:p>
          <a:p>
            <a:pPr marL="0" indent="0">
              <a:buNone/>
            </a:pPr>
            <a:endParaRPr lang="en-US" sz="4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4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works the best when a creator of a map is also the user;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4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4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be a limiting learning tool if a structure or framework is imposed to the student by the teacher.</a:t>
            </a:r>
          </a:p>
        </p:txBody>
      </p:sp>
    </p:spTree>
    <p:extLst>
      <p:ext uri="{BB962C8B-B14F-4D97-AF65-F5344CB8AC3E}">
        <p14:creationId xmlns:p14="http://schemas.microsoft.com/office/powerpoint/2010/main" val="36558559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5891514"/>
            <a:ext cx="8534400" cy="102885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8534400" cy="520571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research</a:t>
            </a:r>
          </a:p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d Mapping was selected as an effective strategy for </a:t>
            </a:r>
            <a:r>
              <a:rPr lang="en-US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uraging creativity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 in engineering students(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mpetakis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, 2007) (2)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y by Abi-El-Mona and Adb-El-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lick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08) (3) revealed that science students who used Mind Mapping achieved substantially higher gains in </a:t>
            </a:r>
            <a:r>
              <a:rPr lang="en-US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ual understanding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practical reasoning than students using conventional study techniques.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d Mapping has been shown to bring a renewed sense of </a:t>
            </a:r>
            <a:r>
              <a:rPr lang="en-US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husias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classroom because it increases student </a:t>
            </a:r>
            <a:r>
              <a:rPr lang="en-US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dence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ense of skill in mastering assigned materials (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to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, 1999) (4)</a:t>
            </a:r>
          </a:p>
          <a:p>
            <a:endParaRPr 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</a:t>
            </a:r>
            <a:r>
              <a:rPr lang="en-US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idence includes improved concentration, staying on task for longer periods of time, improved questioning and answering during class discussions and improved independence. Cain (2001/2002) (5)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5137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5926238"/>
            <a:ext cx="8534400" cy="6816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8534400" cy="504366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illiterate of the 21st century will not be those who cannot read and write, but those who cannot learn, unlearn, and relearn.</a:t>
            </a:r>
          </a:p>
          <a:p>
            <a:pPr marL="0" indent="0">
              <a:buNone/>
            </a:pPr>
            <a:endParaRPr lang="en-US" sz="3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Alvin </a:t>
            </a:r>
            <a:r>
              <a:rPr lang="en-US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ffle</a:t>
            </a:r>
            <a:endParaRPr lang="en-US" sz="3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283051"/>
      </p:ext>
    </p:extLst>
  </p:cSld>
  <p:clrMapOvr>
    <a:masterClrMapping/>
  </p:clrMapOvr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122</TotalTime>
  <Words>315</Words>
  <Application>Microsoft Office PowerPoint</Application>
  <PresentationFormat>Widescreen</PresentationFormat>
  <Paragraphs>6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Century Gothic</vt:lpstr>
      <vt:lpstr>Times New Roman</vt:lpstr>
      <vt:lpstr>Wingdings</vt:lpstr>
      <vt:lpstr>Wingdings 3</vt:lpstr>
      <vt:lpstr>Slice</vt:lpstr>
      <vt:lpstr>MathType 6.0 Equation</vt:lpstr>
      <vt:lpstr>Mind mapp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. How to Study with Mind Maps: The Concise Learning Method for Students and  Lifelong Learners (Expanded Edition) Kindle Edition, 2012.   2. Zampetakis, L. A., Tsironis, L. and Moustakis, V. (2007), ‘Creativity Development in  Engineering Education: The Case of Mind Mapping’. Journal of Management  Development, Vol. 26, No. 4, pp 370-380.   3. Abi-El-Mona, I. and Adb-El-Khalick, F. (2008), ‘The influence of Mind Mapping on  eighth graders’ science achievement’. School Science and Mathematics.  4. Mento, A. J., Martinelli, P. and Jones R. M. (1999), ‘Mind Mapping in Executive Education:  Applications and Outcomes’. The Journal of Management Development, Vol. 18, Issue 4.  5. Cain, M. E. (2001/2002), ‘Using Mind Maps to raise standards in literacy, improve  confidence and encourage positive attitudes towards learning’. Study conducted at  Newchurch Community Primary School, Warrington. 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d mapping</dc:title>
  <dc:creator>Rita</dc:creator>
  <cp:lastModifiedBy>Rita</cp:lastModifiedBy>
  <cp:revision>37</cp:revision>
  <dcterms:created xsi:type="dcterms:W3CDTF">2016-10-26T16:38:07Z</dcterms:created>
  <dcterms:modified xsi:type="dcterms:W3CDTF">2016-10-30T22:40:44Z</dcterms:modified>
</cp:coreProperties>
</file>